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3B0" w:rsidRPr="00DB5656" w:rsidRDefault="004953B0" w:rsidP="004953B0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953B0" w:rsidRPr="00DB5656" w:rsidRDefault="004953B0" w:rsidP="004953B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8190" r:id="rId9"/>
        </w:object>
      </w:r>
    </w:p>
    <w:p w:rsidR="004953B0" w:rsidRPr="00DB5656" w:rsidRDefault="004953B0" w:rsidP="00BC648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953B0" w:rsidRPr="00DB5656" w:rsidRDefault="004953B0" w:rsidP="00BC648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953B0" w:rsidRPr="00DB5656" w:rsidRDefault="004953B0" w:rsidP="00BC648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3B0" w:rsidRPr="00DB5656" w:rsidRDefault="004953B0" w:rsidP="00BC648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953B0" w:rsidRPr="00DB5656" w:rsidRDefault="004953B0" w:rsidP="004953B0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953B0" w:rsidRPr="00DB5656" w:rsidRDefault="004953B0" w:rsidP="004953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953B0" w:rsidRPr="00DB5656" w:rsidRDefault="004953B0" w:rsidP="00BC648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953B0" w:rsidRPr="00DB5656" w:rsidRDefault="004953B0" w:rsidP="004953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953B0" w:rsidRPr="00DB5656" w:rsidRDefault="004953B0" w:rsidP="00BC648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953B0" w:rsidRPr="00DB5656" w:rsidRDefault="004953B0" w:rsidP="00BC648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3B0" w:rsidRPr="00DB5656" w:rsidRDefault="004953B0" w:rsidP="00BC648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953B0" w:rsidRPr="00DB5656" w:rsidRDefault="004953B0" w:rsidP="004953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953B0" w:rsidRPr="00DB5656" w:rsidRDefault="004953B0" w:rsidP="004953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953B0" w:rsidRPr="00DB5656" w:rsidRDefault="004953B0" w:rsidP="00BC648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953B0" w:rsidRPr="00DB5656" w:rsidRDefault="004953B0" w:rsidP="004953B0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953B0" w:rsidRPr="00DB5656" w:rsidRDefault="00AA72CE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953B0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953B0" w:rsidRPr="00DB5656" w:rsidRDefault="004953B0" w:rsidP="004953B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3B0" w:rsidRPr="00DB5656" w:rsidRDefault="004953B0" w:rsidP="004953B0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953B0" w:rsidRPr="00DB5656" w:rsidRDefault="004953B0" w:rsidP="00BC648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819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953B0" w:rsidRPr="00DB5656" w:rsidRDefault="004953B0" w:rsidP="004953B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953B0" w:rsidRPr="00DB5656" w:rsidRDefault="004953B0" w:rsidP="004953B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3B0" w:rsidRPr="00DB5656" w:rsidRDefault="004953B0" w:rsidP="00BC648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953B0" w:rsidRPr="00DB5656" w:rsidRDefault="004953B0" w:rsidP="004953B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953B0" w:rsidRPr="00DB5656" w:rsidRDefault="004953B0" w:rsidP="004953B0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953B0" w:rsidRPr="00DB5656" w:rsidRDefault="004953B0" w:rsidP="004953B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953B0" w:rsidRPr="00DB5656" w:rsidRDefault="004953B0" w:rsidP="00BC648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953B0" w:rsidRPr="00DB5656" w:rsidTr="00BC6483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3B0" w:rsidRPr="00DB5656" w:rsidTr="00BC6483">
        <w:trPr>
          <w:trHeight w:val="340"/>
          <w:jc w:val="center"/>
        </w:trPr>
        <w:tc>
          <w:tcPr>
            <w:tcW w:w="79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3B0" w:rsidRPr="00DB5656" w:rsidRDefault="004953B0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953B0" w:rsidRPr="00DB5656" w:rsidRDefault="004953B0" w:rsidP="00BC648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953B0" w:rsidRPr="00DB5656" w:rsidRDefault="004953B0" w:rsidP="00BC648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953B0" w:rsidRPr="00DB5656" w:rsidRDefault="004953B0" w:rsidP="004953B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953B0" w:rsidRPr="00DB5656" w:rsidRDefault="004953B0" w:rsidP="00BC648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C6483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C6483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953B0" w:rsidRPr="00DB5656" w:rsidRDefault="004953B0" w:rsidP="00BC648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953B0" w:rsidRDefault="004953B0" w:rsidP="00AA72C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953B0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5456" w:rsidRDefault="004C5456">
      <w:r>
        <w:separator/>
      </w:r>
    </w:p>
  </w:endnote>
  <w:endnote w:type="continuationSeparator" w:id="1">
    <w:p w:rsidR="004C5456" w:rsidRDefault="004C54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088B" w:rsidRDefault="006D088B" w:rsidP="006D088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D088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6D088B" w:rsidRPr="001D5E8F" w:rsidRDefault="00793441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D088B" w:rsidRPr="001D5E8F" w:rsidRDefault="00AA72CE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D088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C6483" w:rsidRPr="00BC648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D088B" w:rsidRPr="00D170FE" w:rsidRDefault="007F2A6F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F2A6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可持续能源</w:t>
          </w:r>
        </w:p>
      </w:tc>
    </w:tr>
  </w:tbl>
  <w:p w:rsidR="00C23102" w:rsidRPr="006D088B" w:rsidRDefault="00C23102" w:rsidP="006D088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2A6F" w:rsidRDefault="007F2A6F" w:rsidP="007F2A6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F2A6F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F2A6F" w:rsidRPr="001D5E8F" w:rsidRDefault="00793441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F2A6F" w:rsidRPr="001D5E8F" w:rsidRDefault="00AA72CE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F2A6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C6483" w:rsidRPr="00BC648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F2A6F" w:rsidRPr="00D170FE" w:rsidRDefault="007F2A6F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F2A6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可持续能源</w:t>
          </w:r>
        </w:p>
      </w:tc>
    </w:tr>
  </w:tbl>
  <w:p w:rsidR="00C23102" w:rsidRPr="007F2A6F" w:rsidRDefault="00C23102" w:rsidP="007F2A6F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0238" w:rsidRPr="00BB5218" w:rsidRDefault="00B97A60" w:rsidP="00A8023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A80238" w:rsidRPr="00E931DD">
      <w:rPr>
        <w:rFonts w:ascii="Calibri" w:hAnsi="Calibri" w:cs="Calibri" w:hint="eastAsia"/>
        <w:bCs/>
        <w:noProof/>
        <w:lang w:eastAsia="zh-CN"/>
      </w:rPr>
      <w:t>可持续能源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9015D5">
      <w:rPr>
        <w:rFonts w:ascii="Calibri" w:hAnsi="Calibri" w:cs="Calibri" w:hint="eastAsia"/>
        <w:bCs/>
        <w:snapToGrid w:val="0"/>
        <w:lang w:eastAsia="zh-CN"/>
      </w:rPr>
      <w:t>2</w:t>
    </w:r>
    <w:r w:rsidR="00793441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93441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93441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5456" w:rsidRDefault="004C5456">
      <w:r>
        <w:separator/>
      </w:r>
    </w:p>
  </w:footnote>
  <w:footnote w:type="continuationSeparator" w:id="1">
    <w:p w:rsidR="004C5456" w:rsidRDefault="004C545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A72C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A72CE" w:rsidP="00BA49E8">
    <w:pPr>
      <w:ind w:right="1560"/>
      <w:rPr>
        <w:caps/>
        <w:color w:val="31849B" w:themeColor="accent5" w:themeShade="BF"/>
        <w:lang w:eastAsia="zh-CN"/>
      </w:rPr>
    </w:pPr>
    <w:r w:rsidRPr="00AA72C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A4D9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37D33">
      <w:rPr>
        <w:rFonts w:ascii="Calibri" w:hAnsi="Calibri" w:cs="Calibri"/>
        <w:b/>
        <w:bCs/>
        <w:noProof/>
        <w:sz w:val="18"/>
        <w:szCs w:val="18"/>
        <w:lang w:eastAsia="zh-CN"/>
      </w:rPr>
      <w:t>Sustainable Energy</w:t>
    </w:r>
    <w:r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B37D33">
      <w:rPr>
        <w:rFonts w:ascii="Calibri" w:hAnsi="Calibri" w:cs="Calibri" w:hint="eastAsia"/>
        <w:b/>
        <w:bCs/>
        <w:noProof/>
        <w:sz w:val="18"/>
        <w:szCs w:val="18"/>
        <w:lang w:eastAsia="zh-CN"/>
      </w:rPr>
      <w:t>可持续能源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015D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9344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015D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93441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A72CE">
      <w:rPr>
        <w:rFonts w:asciiTheme="minorHAnsi" w:hAnsiTheme="minorHAnsi"/>
        <w:sz w:val="18"/>
        <w:szCs w:val="18"/>
      </w:rPr>
      <w:fldChar w:fldCharType="begin"/>
    </w:r>
    <w:r w:rsidR="00F51B63">
      <w:rPr>
        <w:rFonts w:asciiTheme="minorHAnsi" w:hAnsiTheme="minorHAnsi"/>
        <w:sz w:val="18"/>
        <w:szCs w:val="18"/>
      </w:rPr>
      <w:instrText xml:space="preserve"> HYPERLINK "</w:instrText>
    </w:r>
    <w:r w:rsidR="00F51B63" w:rsidRPr="00F51B63">
      <w:rPr>
        <w:rFonts w:asciiTheme="minorHAnsi" w:hAnsiTheme="minorHAnsi"/>
        <w:sz w:val="18"/>
        <w:szCs w:val="18"/>
      </w:rPr>
      <w:instrText>http</w:instrText>
    </w:r>
    <w:r w:rsidR="00F51B63" w:rsidRPr="00F51B63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F51B63" w:rsidRPr="00F51B63">
      <w:rPr>
        <w:rFonts w:asciiTheme="minorHAnsi" w:hAnsiTheme="minorHAnsi"/>
        <w:sz w:val="18"/>
        <w:szCs w:val="18"/>
      </w:rPr>
      <w:instrText>://www.hanspub.org/journal/</w:instrText>
    </w:r>
    <w:r w:rsidR="00F51B63" w:rsidRPr="00F51B63">
      <w:rPr>
        <w:rFonts w:asciiTheme="minorHAnsi" w:hAnsiTheme="minorHAnsi"/>
        <w:sz w:val="18"/>
        <w:szCs w:val="18"/>
        <w:lang w:eastAsia="zh-CN"/>
      </w:rPr>
      <w:instrText>s</w:instrText>
    </w:r>
    <w:r w:rsidR="00F51B63" w:rsidRPr="00F51B63">
      <w:rPr>
        <w:rFonts w:asciiTheme="minorHAnsi" w:hAnsiTheme="minorHAnsi" w:hint="eastAsia"/>
        <w:sz w:val="18"/>
        <w:szCs w:val="18"/>
        <w:lang w:eastAsia="zh-CN"/>
      </w:rPr>
      <w:instrText>e</w:instrText>
    </w:r>
    <w:r w:rsidR="00F51B63">
      <w:rPr>
        <w:rFonts w:asciiTheme="minorHAnsi" w:hAnsiTheme="minorHAnsi"/>
        <w:sz w:val="18"/>
        <w:szCs w:val="18"/>
      </w:rPr>
      <w:instrText xml:space="preserve">" </w:instrText>
    </w:r>
    <w:r w:rsidR="00AA72CE">
      <w:rPr>
        <w:rFonts w:asciiTheme="minorHAnsi" w:hAnsiTheme="minorHAnsi"/>
        <w:sz w:val="18"/>
        <w:szCs w:val="18"/>
      </w:rPr>
      <w:fldChar w:fldCharType="separate"/>
    </w:r>
    <w:r w:rsidR="00F51B63" w:rsidRPr="00A14354">
      <w:rPr>
        <w:rStyle w:val="a3"/>
        <w:rFonts w:asciiTheme="minorHAnsi" w:hAnsiTheme="minorHAnsi"/>
        <w:sz w:val="18"/>
        <w:szCs w:val="18"/>
      </w:rPr>
      <w:t>http</w:t>
    </w:r>
    <w:r w:rsidR="00F51B63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F51B63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F51B63" w:rsidRPr="00A14354">
      <w:rPr>
        <w:rStyle w:val="a3"/>
        <w:rFonts w:asciiTheme="minorHAnsi" w:hAnsiTheme="minorHAnsi"/>
        <w:sz w:val="18"/>
        <w:szCs w:val="18"/>
        <w:lang w:eastAsia="zh-CN"/>
      </w:rPr>
      <w:t>s</w:t>
    </w:r>
    <w:r w:rsidR="00F51B63" w:rsidRPr="00A14354">
      <w:rPr>
        <w:rStyle w:val="a3"/>
        <w:rFonts w:asciiTheme="minorHAnsi" w:hAnsiTheme="minorHAnsi" w:hint="eastAsia"/>
        <w:sz w:val="18"/>
        <w:szCs w:val="18"/>
        <w:lang w:eastAsia="zh-CN"/>
      </w:rPr>
      <w:t>e</w:t>
    </w:r>
    <w:r w:rsidR="00AA72C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A72CE" w:rsidP="00BC648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93441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1DEE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11B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37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331D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236C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2B1C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4B9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0C4D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3D1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39EB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0AD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E796C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3C27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36B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53B0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456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10F3"/>
    <w:rsid w:val="00502EFC"/>
    <w:rsid w:val="00504246"/>
    <w:rsid w:val="005056DD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960"/>
    <w:rsid w:val="00515002"/>
    <w:rsid w:val="00515AE0"/>
    <w:rsid w:val="0051791C"/>
    <w:rsid w:val="005215B4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679EB"/>
    <w:rsid w:val="00570298"/>
    <w:rsid w:val="005718A2"/>
    <w:rsid w:val="005727BA"/>
    <w:rsid w:val="005733F4"/>
    <w:rsid w:val="00573AF3"/>
    <w:rsid w:val="0057443C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2A63"/>
    <w:rsid w:val="006832D5"/>
    <w:rsid w:val="0068339B"/>
    <w:rsid w:val="006833A1"/>
    <w:rsid w:val="00684397"/>
    <w:rsid w:val="00685157"/>
    <w:rsid w:val="006863B2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13A"/>
    <w:rsid w:val="006B0A8E"/>
    <w:rsid w:val="006B0DB6"/>
    <w:rsid w:val="006B0E68"/>
    <w:rsid w:val="006B1337"/>
    <w:rsid w:val="006B4244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88B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3441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0740"/>
    <w:rsid w:val="007F1575"/>
    <w:rsid w:val="007F1D6D"/>
    <w:rsid w:val="007F2616"/>
    <w:rsid w:val="007F2722"/>
    <w:rsid w:val="007F2A6F"/>
    <w:rsid w:val="007F2F9B"/>
    <w:rsid w:val="007F4030"/>
    <w:rsid w:val="007F4E14"/>
    <w:rsid w:val="007F5332"/>
    <w:rsid w:val="007F641B"/>
    <w:rsid w:val="007F78BD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EB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27C8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6DE2"/>
    <w:rsid w:val="008A7F0B"/>
    <w:rsid w:val="008B0415"/>
    <w:rsid w:val="008B0EBE"/>
    <w:rsid w:val="008B102E"/>
    <w:rsid w:val="008B1258"/>
    <w:rsid w:val="008B1490"/>
    <w:rsid w:val="008B1708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15D5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6B1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5E82"/>
    <w:rsid w:val="00AA7272"/>
    <w:rsid w:val="00AA72CE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90A"/>
    <w:rsid w:val="00AE2C0F"/>
    <w:rsid w:val="00AE2DA9"/>
    <w:rsid w:val="00AE2FCC"/>
    <w:rsid w:val="00AE3F10"/>
    <w:rsid w:val="00AE602D"/>
    <w:rsid w:val="00AE73A4"/>
    <w:rsid w:val="00AE7E2D"/>
    <w:rsid w:val="00AF17F7"/>
    <w:rsid w:val="00AF336D"/>
    <w:rsid w:val="00AF6206"/>
    <w:rsid w:val="00AF6660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778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3AB"/>
    <w:rsid w:val="00B60202"/>
    <w:rsid w:val="00B6158A"/>
    <w:rsid w:val="00B61AAA"/>
    <w:rsid w:val="00B61E24"/>
    <w:rsid w:val="00B621ED"/>
    <w:rsid w:val="00B62D24"/>
    <w:rsid w:val="00B63486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483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455E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7DA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218E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EDA"/>
    <w:rsid w:val="00E460F0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3C6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4469"/>
    <w:rsid w:val="00F2626D"/>
    <w:rsid w:val="00F269AD"/>
    <w:rsid w:val="00F27728"/>
    <w:rsid w:val="00F27825"/>
    <w:rsid w:val="00F27927"/>
    <w:rsid w:val="00F3023F"/>
    <w:rsid w:val="00F31B8A"/>
    <w:rsid w:val="00F31C71"/>
    <w:rsid w:val="00F32909"/>
    <w:rsid w:val="00F352E1"/>
    <w:rsid w:val="00F359D6"/>
    <w:rsid w:val="00F36A38"/>
    <w:rsid w:val="00F42403"/>
    <w:rsid w:val="00F44808"/>
    <w:rsid w:val="00F45931"/>
    <w:rsid w:val="00F4595B"/>
    <w:rsid w:val="00F46116"/>
    <w:rsid w:val="00F500A3"/>
    <w:rsid w:val="00F50BCA"/>
    <w:rsid w:val="00F513C0"/>
    <w:rsid w:val="00F51B63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816"/>
    <w:rsid w:val="00F6597C"/>
    <w:rsid w:val="00F65D5E"/>
    <w:rsid w:val="00F67D63"/>
    <w:rsid w:val="00F7038E"/>
    <w:rsid w:val="00F72079"/>
    <w:rsid w:val="00F72D00"/>
    <w:rsid w:val="00F73379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5A1C"/>
    <w:rsid w:val="00F87530"/>
    <w:rsid w:val="00F876E1"/>
    <w:rsid w:val="00F91068"/>
    <w:rsid w:val="00F927EC"/>
    <w:rsid w:val="00F9280F"/>
    <w:rsid w:val="00F93196"/>
    <w:rsid w:val="00F93BF5"/>
    <w:rsid w:val="00F945C6"/>
    <w:rsid w:val="00F94A5B"/>
    <w:rsid w:val="00F94CC0"/>
    <w:rsid w:val="00F95487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2CF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FE6AAE-7886-4628-BD5A-9A38ED93E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11</cp:revision>
  <cp:lastPrinted>2013-11-05T03:48:00Z</cp:lastPrinted>
  <dcterms:created xsi:type="dcterms:W3CDTF">2016-08-11T02:17:00Z</dcterms:created>
  <dcterms:modified xsi:type="dcterms:W3CDTF">2023-11-24T07:19:00Z</dcterms:modified>
</cp:coreProperties>
</file>